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EEA" w:rsidRPr="00831AA5" w:rsidRDefault="00831AA5" w:rsidP="00831AA5">
      <w:pPr>
        <w:jc w:val="center"/>
        <w:rPr>
          <w:b/>
          <w:sz w:val="24"/>
          <w:szCs w:val="24"/>
        </w:rPr>
      </w:pPr>
      <w:bookmarkStart w:id="0" w:name="_GoBack"/>
      <w:bookmarkEnd w:id="0"/>
      <w:r w:rsidRPr="00831AA5">
        <w:rPr>
          <w:rFonts w:hint="eastAsia"/>
          <w:b/>
          <w:sz w:val="24"/>
          <w:szCs w:val="24"/>
        </w:rPr>
        <w:t>HW 4 Chapter 6</w:t>
      </w:r>
    </w:p>
    <w:p w:rsidR="00831AA5" w:rsidRDefault="00831AA5" w:rsidP="00831AA5">
      <w:pPr>
        <w:jc w:val="center"/>
      </w:pPr>
      <w:r>
        <w:rPr>
          <w:rFonts w:hint="eastAsia"/>
        </w:rPr>
        <w:t>Luyao Zhang (NetID: lzhang94)</w:t>
      </w:r>
    </w:p>
    <w:p w:rsidR="00814623" w:rsidRPr="00B26125" w:rsidRDefault="00814623" w:rsidP="00814623">
      <w:pPr>
        <w:rPr>
          <w:b/>
        </w:rPr>
      </w:pPr>
      <w:r w:rsidRPr="00B26125">
        <w:rPr>
          <w:rFonts w:hint="eastAsia"/>
          <w:b/>
        </w:rPr>
        <w:t>Ex 8</w:t>
      </w:r>
    </w:p>
    <w:p w:rsidR="00814623" w:rsidRDefault="00803F06" w:rsidP="00B26125">
      <w:pPr>
        <w:pStyle w:val="ListParagraph"/>
        <w:numPr>
          <w:ilvl w:val="0"/>
          <w:numId w:val="1"/>
        </w:numPr>
      </w:pPr>
      <w:r>
        <w:t>The code for generating simulated data is as below:</w:t>
      </w:r>
    </w:p>
    <w:p w:rsidR="00803F06" w:rsidRDefault="0047489E" w:rsidP="00803F06">
      <w:pPr>
        <w:pStyle w:val="ListParagraph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5pt;height:50.95pt">
            <v:imagedata r:id="rId6" o:title="8_a"/>
          </v:shape>
        </w:pict>
      </w:r>
    </w:p>
    <w:p w:rsidR="00803F06" w:rsidRDefault="00803F06" w:rsidP="00803F06">
      <w:pPr>
        <w:pStyle w:val="ListParagraph"/>
      </w:pPr>
    </w:p>
    <w:p w:rsidR="00803F06" w:rsidRDefault="00803F06" w:rsidP="00803F06">
      <w:pPr>
        <w:pStyle w:val="ListParagraph"/>
        <w:numPr>
          <w:ilvl w:val="0"/>
          <w:numId w:val="1"/>
        </w:numPr>
      </w:pPr>
      <w:r>
        <w:t>The code for generating the response vector Y with coefficients of my choice is as below. In my regression model</w:t>
      </w:r>
      <w:proofErr w:type="gramStart"/>
      <w:r>
        <w:t xml:space="preserve">, </w:t>
      </w:r>
      <w:proofErr w:type="gramEnd"/>
      <w:r w:rsidR="00E866EC" w:rsidRPr="00E866EC">
        <w:rPr>
          <w:position w:val="-12"/>
        </w:rPr>
        <w:object w:dxaOrig="3180" w:dyaOrig="360">
          <v:shape id="_x0000_i1026" type="#_x0000_t75" style="width:158.95pt;height:18.35pt" o:ole="">
            <v:imagedata r:id="rId7" o:title=""/>
          </v:shape>
          <o:OLEObject Type="Embed" ProgID="Equation.DSMT4" ShapeID="_x0000_i1026" DrawAspect="Content" ObjectID="_1506334507" r:id="rId8"/>
        </w:object>
      </w:r>
      <w:r w:rsidR="00E866EC">
        <w:t>.</w:t>
      </w:r>
    </w:p>
    <w:p w:rsidR="00803F06" w:rsidRDefault="0047489E" w:rsidP="00803F06">
      <w:pPr>
        <w:pStyle w:val="ListParagraph"/>
      </w:pPr>
      <w:r>
        <w:pict>
          <v:shape id="_x0000_i1027" type="#_x0000_t75" style="width:181.35pt;height:76.75pt">
            <v:imagedata r:id="rId9" o:title="8_b"/>
          </v:shape>
        </w:pict>
      </w:r>
    </w:p>
    <w:p w:rsidR="00A44813" w:rsidRDefault="00A44813" w:rsidP="00803F06">
      <w:pPr>
        <w:pStyle w:val="ListParagraph"/>
      </w:pPr>
    </w:p>
    <w:p w:rsidR="00A44813" w:rsidRDefault="00434E88" w:rsidP="00A44813">
      <w:pPr>
        <w:pStyle w:val="ListParagraph"/>
        <w:numPr>
          <w:ilvl w:val="0"/>
          <w:numId w:val="1"/>
        </w:numPr>
      </w:pPr>
      <w:r>
        <w:t xml:space="preserve">The 3 plots are as below. </w:t>
      </w:r>
      <w:r w:rsidRPr="00434E88">
        <w:rPr>
          <w:position w:val="-14"/>
        </w:rPr>
        <w:object w:dxaOrig="320" w:dyaOrig="380">
          <v:shape id="_x0000_i1028" type="#_x0000_t75" style="width:15.6pt;height:19pt" o:ole="">
            <v:imagedata r:id="rId10" o:title=""/>
          </v:shape>
          <o:OLEObject Type="Embed" ProgID="Equation.DSMT4" ShapeID="_x0000_i1028" DrawAspect="Content" ObjectID="_1506334508" r:id="rId11"/>
        </w:object>
      </w:r>
      <w:r w:rsidR="00F66808">
        <w:t xml:space="preserve"> </w:t>
      </w:r>
      <w:proofErr w:type="gramStart"/>
      <w:r w:rsidR="00682F2F">
        <w:t>and</w:t>
      </w:r>
      <w:proofErr w:type="gramEnd"/>
      <w:r w:rsidR="00F66808">
        <w:t xml:space="preserve"> adjusted R^</w:t>
      </w:r>
      <w:r w:rsidR="00682F2F">
        <w:t>2</w:t>
      </w:r>
      <w:r>
        <w:t xml:space="preserve"> </w:t>
      </w:r>
      <w:r w:rsidR="00682F2F">
        <w:t>choose</w:t>
      </w:r>
      <w:r>
        <w:t xml:space="preserve"> the 4</w:t>
      </w:r>
      <w:r w:rsidR="00F66808">
        <w:t xml:space="preserve">-variable model, </w:t>
      </w:r>
      <w:r w:rsidR="00682F2F">
        <w:t xml:space="preserve">with predictor being x, x^2, x^3, and x^5. </w:t>
      </w:r>
      <w:r w:rsidR="00806ED5">
        <w:t>BIC</w:t>
      </w:r>
      <w:r w:rsidR="00682F2F">
        <w:t xml:space="preserve"> chooses a 3-variable model</w:t>
      </w:r>
      <w:r w:rsidR="00806ED5">
        <w:t>,</w:t>
      </w:r>
      <w:r w:rsidR="00682F2F">
        <w:t xml:space="preserve"> which is more accurate, with predictors being x, x^2, and x^3.</w:t>
      </w:r>
    </w:p>
    <w:p w:rsidR="00434E88" w:rsidRDefault="0047489E" w:rsidP="003310F2">
      <w:pPr>
        <w:pStyle w:val="ListParagraph"/>
      </w:pPr>
      <w:r>
        <w:pict>
          <v:shape id="_x0000_i1029" type="#_x0000_t75" style="width:346.4pt;height:264.9pt">
            <v:imagedata r:id="rId12" o:title="8_c"/>
          </v:shape>
        </w:pict>
      </w:r>
    </w:p>
    <w:p w:rsidR="001B723E" w:rsidRDefault="001B723E" w:rsidP="00794211">
      <w:pPr>
        <w:pStyle w:val="ListParagraph"/>
        <w:jc w:val="center"/>
      </w:pPr>
    </w:p>
    <w:p w:rsidR="001B723E" w:rsidRDefault="0047489E" w:rsidP="00D7321C">
      <w:pPr>
        <w:jc w:val="center"/>
      </w:pPr>
      <w:r>
        <w:lastRenderedPageBreak/>
        <w:pict>
          <v:shape id="_x0000_i1030" type="#_x0000_t75" style="width:403.45pt;height:74.05pt">
            <v:imagedata r:id="rId13" o:title="8_c_3"/>
          </v:shape>
        </w:pict>
      </w:r>
    </w:p>
    <w:p w:rsidR="001528C3" w:rsidRDefault="001528C3" w:rsidP="001B723E">
      <w:pPr>
        <w:pStyle w:val="ListParagraph"/>
      </w:pPr>
    </w:p>
    <w:p w:rsidR="001528C3" w:rsidRDefault="0014748A" w:rsidP="001528C3">
      <w:pPr>
        <w:pStyle w:val="ListParagraph"/>
        <w:numPr>
          <w:ilvl w:val="0"/>
          <w:numId w:val="1"/>
        </w:numPr>
      </w:pPr>
      <w:r>
        <w:t>Results for forward selection are as below.</w:t>
      </w:r>
      <w:r w:rsidR="00351DA2">
        <w:t xml:space="preserve">  Forward selection res</w:t>
      </w:r>
      <w:r w:rsidR="00054489">
        <w:t>ults are</w:t>
      </w:r>
      <w:r w:rsidR="00351DA2">
        <w:t xml:space="preserve"> the same as what was obtained in (c), which is that </w:t>
      </w:r>
      <w:r w:rsidR="00351DA2" w:rsidRPr="00434E88">
        <w:rPr>
          <w:position w:val="-14"/>
        </w:rPr>
        <w:object w:dxaOrig="320" w:dyaOrig="380">
          <v:shape id="_x0000_i1031" type="#_x0000_t75" style="width:15.6pt;height:19pt" o:ole="">
            <v:imagedata r:id="rId10" o:title=""/>
          </v:shape>
          <o:OLEObject Type="Embed" ProgID="Equation.DSMT4" ShapeID="_x0000_i1031" DrawAspect="Content" ObjectID="_1506334509" r:id="rId14"/>
        </w:object>
      </w:r>
      <w:r w:rsidR="00351DA2">
        <w:t xml:space="preserve"> and adjusted R^2 support a 4-variable model,</w:t>
      </w:r>
      <w:r>
        <w:t xml:space="preserve"> with predictors being x, x^2, x^3, and x^5. </w:t>
      </w:r>
      <w:r w:rsidR="00351DA2">
        <w:t>B</w:t>
      </w:r>
      <w:r w:rsidR="00741E76">
        <w:t>IC supports a</w:t>
      </w:r>
      <w:r>
        <w:t xml:space="preserve"> more accurate 3-varaiable model, with predictors being x, x^2, and x^3.</w:t>
      </w:r>
    </w:p>
    <w:p w:rsidR="00351DA2" w:rsidRDefault="0047489E" w:rsidP="00351DA2">
      <w:pPr>
        <w:pStyle w:val="ListParagraph"/>
      </w:pPr>
      <w:r>
        <w:pict>
          <v:shape id="_x0000_i1032" type="#_x0000_t75" style="width:370.2pt;height:281.2pt">
            <v:imagedata r:id="rId15" o:title="8_d"/>
          </v:shape>
        </w:pict>
      </w:r>
    </w:p>
    <w:p w:rsidR="00BF3A59" w:rsidRDefault="00BF3A59" w:rsidP="00351DA2">
      <w:pPr>
        <w:pStyle w:val="ListParagraph"/>
      </w:pPr>
    </w:p>
    <w:p w:rsidR="00741E76" w:rsidRDefault="0047489E" w:rsidP="00351DA2">
      <w:pPr>
        <w:pStyle w:val="ListParagraph"/>
      </w:pPr>
      <w:r>
        <w:pict>
          <v:shape id="_x0000_i1033" type="#_x0000_t75" style="width:379pt;height:78.8pt">
            <v:imagedata r:id="rId16" o:title="8_d_forward_3"/>
          </v:shape>
        </w:pict>
      </w:r>
    </w:p>
    <w:p w:rsidR="00EE1A33" w:rsidRDefault="00EE1A33" w:rsidP="00351DA2">
      <w:pPr>
        <w:pStyle w:val="ListParagraph"/>
      </w:pPr>
    </w:p>
    <w:p w:rsidR="00741E76" w:rsidRDefault="00741E76" w:rsidP="00351DA2">
      <w:pPr>
        <w:pStyle w:val="ListParagraph"/>
      </w:pPr>
    </w:p>
    <w:p w:rsidR="00B35145" w:rsidRDefault="00B35145">
      <w:r>
        <w:br w:type="page"/>
      </w:r>
    </w:p>
    <w:p w:rsidR="004D575F" w:rsidRDefault="00054489" w:rsidP="00351DA2">
      <w:pPr>
        <w:pStyle w:val="ListParagraph"/>
      </w:pPr>
      <w:r>
        <w:lastRenderedPageBreak/>
        <w:t xml:space="preserve">Results for backward selection are as below.  Backward selection results are the same as what was obtained in (c), which is that </w:t>
      </w:r>
      <w:r w:rsidRPr="00434E88">
        <w:rPr>
          <w:position w:val="-14"/>
        </w:rPr>
        <w:object w:dxaOrig="320" w:dyaOrig="380">
          <v:shape id="_x0000_i1034" type="#_x0000_t75" style="width:15.6pt;height:19pt" o:ole="">
            <v:imagedata r:id="rId10" o:title=""/>
          </v:shape>
          <o:OLEObject Type="Embed" ProgID="Equation.DSMT4" ShapeID="_x0000_i1034" DrawAspect="Content" ObjectID="_1506334510" r:id="rId17"/>
        </w:object>
      </w:r>
      <w:r>
        <w:t xml:space="preserve"> and adjusted R^2 support a 4-variable model, with predictors being x, x^2, x^3, and x^5. BIC supports a more accurate 3-varaiable model, with predictors being x, x^2, and x^3.</w:t>
      </w:r>
    </w:p>
    <w:p w:rsidR="00741E76" w:rsidRDefault="0047489E" w:rsidP="00351DA2">
      <w:pPr>
        <w:pStyle w:val="ListParagraph"/>
      </w:pPr>
      <w:r>
        <w:pict>
          <v:shape id="_x0000_i1035" type="#_x0000_t75" style="width:357.3pt;height:273.05pt">
            <v:imagedata r:id="rId18" o:title="8_d_backward"/>
          </v:shape>
        </w:pict>
      </w:r>
    </w:p>
    <w:p w:rsidR="00DC22B6" w:rsidRDefault="00DC22B6" w:rsidP="00351DA2">
      <w:pPr>
        <w:pStyle w:val="ListParagraph"/>
      </w:pPr>
    </w:p>
    <w:p w:rsidR="00741E76" w:rsidRDefault="0047489E" w:rsidP="00351DA2">
      <w:pPr>
        <w:pStyle w:val="ListParagraph"/>
      </w:pPr>
      <w:r>
        <w:pict>
          <v:shape id="_x0000_i1036" type="#_x0000_t75" style="width:423.85pt;height:67.9pt">
            <v:imagedata r:id="rId19" o:title="8_d_backward_3"/>
          </v:shape>
        </w:pict>
      </w:r>
    </w:p>
    <w:p w:rsidR="00342948" w:rsidRDefault="00342948" w:rsidP="00351DA2">
      <w:pPr>
        <w:pStyle w:val="ListParagraph"/>
      </w:pPr>
    </w:p>
    <w:p w:rsidR="00B44090" w:rsidRDefault="00B44090">
      <w:r>
        <w:br w:type="page"/>
      </w:r>
    </w:p>
    <w:p w:rsidR="00386154" w:rsidRDefault="001C26E3" w:rsidP="00386154">
      <w:pPr>
        <w:pStyle w:val="ListParagraph"/>
        <w:numPr>
          <w:ilvl w:val="0"/>
          <w:numId w:val="1"/>
        </w:numPr>
      </w:pPr>
      <w:r>
        <w:lastRenderedPageBreak/>
        <w:t>The plot of the cv error as a function of lambda is as below:</w:t>
      </w:r>
    </w:p>
    <w:p w:rsidR="001C26E3" w:rsidRDefault="0047489E" w:rsidP="001C26E3">
      <w:pPr>
        <w:pStyle w:val="ListParagraph"/>
      </w:pPr>
      <w:r>
        <w:pict>
          <v:shape id="_x0000_i1037" type="#_x0000_t75" style="width:316.55pt;height:239.75pt">
            <v:imagedata r:id="rId20" o:title="8_e"/>
          </v:shape>
        </w:pict>
      </w:r>
    </w:p>
    <w:p w:rsidR="001808AE" w:rsidRDefault="004A4FDA" w:rsidP="001C26E3">
      <w:pPr>
        <w:pStyle w:val="ListParagraph"/>
      </w:pPr>
      <w:r>
        <w:t>The optimal value of lambda, according to cross-validation, equals 0.0426.</w:t>
      </w:r>
    </w:p>
    <w:p w:rsidR="004A4FDA" w:rsidRDefault="0047489E" w:rsidP="001C26E3">
      <w:pPr>
        <w:pStyle w:val="ListParagraph"/>
      </w:pPr>
      <w:r>
        <w:pict>
          <v:shape id="_x0000_i1038" type="#_x0000_t75" style="width:113.45pt;height:23.1pt">
            <v:imagedata r:id="rId21" o:title="8_e_2"/>
          </v:shape>
        </w:pict>
      </w:r>
    </w:p>
    <w:p w:rsidR="00E52C78" w:rsidRDefault="00E52C78" w:rsidP="001C26E3">
      <w:pPr>
        <w:pStyle w:val="ListParagraph"/>
      </w:pPr>
    </w:p>
    <w:p w:rsidR="004849ED" w:rsidRDefault="004849ED" w:rsidP="001C26E3">
      <w:pPr>
        <w:pStyle w:val="ListParagraph"/>
      </w:pPr>
      <w:r>
        <w:t>Predictor selection based on the lasso method returns x, x^2, x^3, x^5, and x^7 as appropriate predictors for the model.</w:t>
      </w:r>
    </w:p>
    <w:p w:rsidR="004849ED" w:rsidRDefault="0047489E" w:rsidP="00A3767B">
      <w:r>
        <w:pict>
          <v:shape id="_x0000_i1039" type="#_x0000_t75" style="width:533.2pt;height:49.6pt">
            <v:imagedata r:id="rId22" o:title="8_e_3"/>
          </v:shape>
        </w:pict>
      </w:r>
    </w:p>
    <w:p w:rsidR="008978A0" w:rsidRDefault="008978A0">
      <w:r>
        <w:br w:type="page"/>
      </w:r>
    </w:p>
    <w:p w:rsidR="003A3F72" w:rsidRDefault="00FD5045" w:rsidP="003A3F72">
      <w:pPr>
        <w:pStyle w:val="ListParagraph"/>
        <w:numPr>
          <w:ilvl w:val="0"/>
          <w:numId w:val="1"/>
        </w:numPr>
      </w:pPr>
      <w:r>
        <w:lastRenderedPageBreak/>
        <w:t xml:space="preserve">Plots are as below. Turns out </w:t>
      </w:r>
      <w:r w:rsidR="00CC4AD0">
        <w:t>BIC supports a more accurate 1-variable model with the single predictor being x^7.</w:t>
      </w:r>
    </w:p>
    <w:p w:rsidR="00035E88" w:rsidRDefault="0047489E" w:rsidP="00035E88">
      <w:pPr>
        <w:ind w:left="360"/>
      </w:pPr>
      <w:r>
        <w:pict>
          <v:shape id="_x0000_i1040" type="#_x0000_t75" style="width:373.6pt;height:283.9pt">
            <v:imagedata r:id="rId23" o:title="8_f_2"/>
          </v:shape>
        </w:pict>
      </w:r>
    </w:p>
    <w:p w:rsidR="00E62E78" w:rsidRDefault="0047489E" w:rsidP="00E62E78">
      <w:pPr>
        <w:ind w:left="360"/>
      </w:pPr>
      <w:r>
        <w:pict>
          <v:shape id="_x0000_i1041" type="#_x0000_t75" style="width:379.7pt;height:106.65pt">
            <v:imagedata r:id="rId24" o:title="8_f"/>
          </v:shape>
        </w:pict>
      </w:r>
    </w:p>
    <w:p w:rsidR="00E62E78" w:rsidRDefault="00E62E78" w:rsidP="00E62E78">
      <w:r>
        <w:t>Using the lasso and cross-validation, we also obtained the 1-variable model, where x^7 is the only predictor, and the coefficient is also close to 7.</w:t>
      </w:r>
    </w:p>
    <w:p w:rsidR="00E62E78" w:rsidRDefault="0047489E" w:rsidP="00E62E78">
      <w:r>
        <w:pict>
          <v:shape id="_x0000_i1042" type="#_x0000_t75" style="width:533.9pt;height:56.4pt">
            <v:imagedata r:id="rId25" o:title="8_f_3"/>
          </v:shape>
        </w:pict>
      </w:r>
    </w:p>
    <w:p w:rsidR="00664EB4" w:rsidRDefault="00664EB4">
      <w:r>
        <w:br w:type="page"/>
      </w:r>
    </w:p>
    <w:p w:rsidR="00664EB4" w:rsidRPr="00664EB4" w:rsidRDefault="00664EB4" w:rsidP="00E62E78">
      <w:pPr>
        <w:rPr>
          <w:b/>
        </w:rPr>
      </w:pPr>
      <w:r w:rsidRPr="00664EB4">
        <w:rPr>
          <w:b/>
        </w:rPr>
        <w:lastRenderedPageBreak/>
        <w:t xml:space="preserve">Ex 9 </w:t>
      </w:r>
    </w:p>
    <w:p w:rsidR="00676395" w:rsidRDefault="00676395" w:rsidP="00676395">
      <w:pPr>
        <w:pStyle w:val="ListParagraph"/>
        <w:numPr>
          <w:ilvl w:val="0"/>
          <w:numId w:val="2"/>
        </w:numPr>
      </w:pPr>
      <w:r>
        <w:t>The code is as below:</w:t>
      </w:r>
    </w:p>
    <w:p w:rsidR="00664EB4" w:rsidRDefault="0047489E" w:rsidP="00676395">
      <w:pPr>
        <w:jc w:val="center"/>
      </w:pPr>
      <w:r>
        <w:pict>
          <v:shape id="_x0000_i1043" type="#_x0000_t75" style="width:330.1pt;height:57.75pt">
            <v:imagedata r:id="rId26" o:title="9_a"/>
          </v:shape>
        </w:pict>
      </w:r>
    </w:p>
    <w:p w:rsidR="00EF5593" w:rsidRDefault="00EF5593" w:rsidP="00EF5593">
      <w:pPr>
        <w:pStyle w:val="ListParagraph"/>
        <w:numPr>
          <w:ilvl w:val="0"/>
          <w:numId w:val="2"/>
        </w:numPr>
      </w:pPr>
      <w:r>
        <w:t xml:space="preserve">The </w:t>
      </w:r>
      <w:r w:rsidR="00013605">
        <w:t>mean square</w:t>
      </w:r>
      <w:r>
        <w:t xml:space="preserve"> error obtained is </w:t>
      </w:r>
      <w:r w:rsidR="00A248B5">
        <w:t>1475528</w:t>
      </w:r>
      <w:r>
        <w:t>.</w:t>
      </w:r>
    </w:p>
    <w:p w:rsidR="00B76BC6" w:rsidRDefault="00B76BC6" w:rsidP="00B76BC6">
      <w:pPr>
        <w:pStyle w:val="ListParagraph"/>
      </w:pPr>
    </w:p>
    <w:p w:rsidR="00EF5593" w:rsidRDefault="0047489E" w:rsidP="00EF5593">
      <w:pPr>
        <w:pStyle w:val="ListParagraph"/>
      </w:pPr>
      <w:r>
        <w:pict>
          <v:shape id="_x0000_i1044" type="#_x0000_t75" style="width:233pt;height:59.1pt">
            <v:imagedata r:id="rId27" o:title="9_b"/>
          </v:shape>
        </w:pict>
      </w:r>
    </w:p>
    <w:p w:rsidR="00B71AD9" w:rsidRDefault="00B71AD9" w:rsidP="00EF5593">
      <w:pPr>
        <w:pStyle w:val="ListParagraph"/>
      </w:pPr>
    </w:p>
    <w:p w:rsidR="00B71AD9" w:rsidRDefault="00954684" w:rsidP="00B71AD9">
      <w:pPr>
        <w:pStyle w:val="ListParagraph"/>
        <w:numPr>
          <w:ilvl w:val="0"/>
          <w:numId w:val="2"/>
        </w:numPr>
      </w:pPr>
      <w:r>
        <w:t>Test error for the ridge model is 1575990, which larger than the linear model.</w:t>
      </w:r>
    </w:p>
    <w:p w:rsidR="00876FA1" w:rsidRDefault="00876FA1" w:rsidP="003750A4">
      <w:pPr>
        <w:pStyle w:val="ListParagraph"/>
      </w:pPr>
    </w:p>
    <w:p w:rsidR="00954684" w:rsidRDefault="0047489E" w:rsidP="00954684">
      <w:pPr>
        <w:pStyle w:val="ListParagraph"/>
      </w:pPr>
      <w:r>
        <w:pict>
          <v:shape id="_x0000_i1045" type="#_x0000_t75" style="width:241.8pt;height:34.65pt">
            <v:imagedata r:id="rId28" o:title="9_c"/>
          </v:shape>
        </w:pict>
      </w:r>
    </w:p>
    <w:p w:rsidR="00FB498C" w:rsidRDefault="00FB498C" w:rsidP="00954684">
      <w:pPr>
        <w:pStyle w:val="ListParagraph"/>
      </w:pPr>
    </w:p>
    <w:p w:rsidR="00FB498C" w:rsidRDefault="0081608E" w:rsidP="00FB498C">
      <w:pPr>
        <w:pStyle w:val="ListParagraph"/>
        <w:numPr>
          <w:ilvl w:val="0"/>
          <w:numId w:val="2"/>
        </w:numPr>
      </w:pPr>
      <w:r>
        <w:t>The mean square error obtained using lasso is 1555355, which is still larger than the linear model. There are 17 non-zero coefficients estimates.</w:t>
      </w:r>
    </w:p>
    <w:p w:rsidR="003B4038" w:rsidRDefault="003B4038" w:rsidP="003B4038">
      <w:pPr>
        <w:pStyle w:val="ListParagraph"/>
      </w:pPr>
    </w:p>
    <w:p w:rsidR="0081608E" w:rsidRDefault="0047489E" w:rsidP="0081608E">
      <w:pPr>
        <w:pStyle w:val="ListParagraph"/>
      </w:pPr>
      <w:r>
        <w:pict>
          <v:shape id="_x0000_i1046" type="#_x0000_t75" style="width:237.05pt;height:30.55pt">
            <v:imagedata r:id="rId29" o:title="9_d"/>
          </v:shape>
        </w:pict>
      </w:r>
    </w:p>
    <w:p w:rsidR="0081608E" w:rsidRDefault="0081608E" w:rsidP="0081608E">
      <w:pPr>
        <w:pStyle w:val="ListParagraph"/>
      </w:pPr>
    </w:p>
    <w:p w:rsidR="0081608E" w:rsidRDefault="0047489E" w:rsidP="0081608E">
      <w:pPr>
        <w:pStyle w:val="ListParagraph"/>
      </w:pPr>
      <w:r>
        <w:lastRenderedPageBreak/>
        <w:pict>
          <v:shape id="_x0000_i1047" type="#_x0000_t75" style="width:322.65pt;height:249.95pt">
            <v:imagedata r:id="rId30" o:title="9_d_2"/>
          </v:shape>
        </w:pict>
      </w:r>
    </w:p>
    <w:p w:rsidR="006157CD" w:rsidRDefault="006157CD" w:rsidP="0081608E">
      <w:pPr>
        <w:pStyle w:val="ListParagraph"/>
      </w:pPr>
    </w:p>
    <w:p w:rsidR="006157CD" w:rsidRDefault="002343B9" w:rsidP="002343B9">
      <w:pPr>
        <w:pStyle w:val="ListParagraph"/>
        <w:numPr>
          <w:ilvl w:val="0"/>
          <w:numId w:val="2"/>
        </w:numPr>
      </w:pPr>
      <w:r>
        <w:t>The plot is as below:</w:t>
      </w:r>
    </w:p>
    <w:p w:rsidR="002343B9" w:rsidRDefault="0047489E" w:rsidP="002343B9">
      <w:pPr>
        <w:pStyle w:val="ListParagraph"/>
      </w:pPr>
      <w:r>
        <w:pict>
          <v:shape id="_x0000_i1048" type="#_x0000_t75" style="width:315.85pt;height:239.75pt">
            <v:imagedata r:id="rId31" o:title="9_e"/>
          </v:shape>
        </w:pict>
      </w:r>
    </w:p>
    <w:p w:rsidR="008C2639" w:rsidRDefault="008C2639" w:rsidP="002343B9">
      <w:pPr>
        <w:pStyle w:val="ListParagraph"/>
      </w:pPr>
      <w:r>
        <w:t>The mean square error is 3009399, which is larger than least square.</w:t>
      </w:r>
    </w:p>
    <w:p w:rsidR="00956D47" w:rsidRDefault="00956D47" w:rsidP="002343B9">
      <w:pPr>
        <w:pStyle w:val="ListParagraph"/>
      </w:pPr>
    </w:p>
    <w:p w:rsidR="008C2639" w:rsidRDefault="0047489E" w:rsidP="002343B9">
      <w:pPr>
        <w:pStyle w:val="ListParagraph"/>
      </w:pPr>
      <w:r>
        <w:pict>
          <v:shape id="_x0000_i1049" type="#_x0000_t75" style="width:223.45pt;height:25.8pt">
            <v:imagedata r:id="rId32" o:title="9_e_2"/>
          </v:shape>
        </w:pict>
      </w:r>
    </w:p>
    <w:p w:rsidR="0077713A" w:rsidRDefault="0077713A" w:rsidP="002343B9">
      <w:pPr>
        <w:pStyle w:val="ListParagraph"/>
      </w:pPr>
    </w:p>
    <w:p w:rsidR="00F06C0F" w:rsidRDefault="00F06C0F">
      <w:r>
        <w:br w:type="page"/>
      </w:r>
    </w:p>
    <w:p w:rsidR="00956D47" w:rsidRDefault="004A3AF3" w:rsidP="00304353">
      <w:pPr>
        <w:pStyle w:val="ListParagraph"/>
        <w:numPr>
          <w:ilvl w:val="0"/>
          <w:numId w:val="1"/>
        </w:numPr>
      </w:pPr>
      <w:r>
        <w:lastRenderedPageBreak/>
        <w:t>The accuracy of prediction using different approaches in terms of R^2 is shown below.</w:t>
      </w:r>
      <w:r w:rsidR="00961D5A">
        <w:t xml:space="preserve">  Looks like pcr predicts the least accurately, while all the other 3 predict almost equally well. </w:t>
      </w:r>
    </w:p>
    <w:p w:rsidR="00F06C0F" w:rsidRDefault="0047489E" w:rsidP="00221DA0">
      <w:pPr>
        <w:jc w:val="center"/>
      </w:pPr>
      <w:r>
        <w:pict>
          <v:shape id="_x0000_i1050" type="#_x0000_t75" style="width:286.65pt;height:48.9pt">
            <v:imagedata r:id="rId33" o:title="9_g"/>
          </v:shape>
        </w:pict>
      </w:r>
    </w:p>
    <w:p w:rsidR="006568FD" w:rsidRPr="006568FD" w:rsidRDefault="006568FD" w:rsidP="006568FD">
      <w:pPr>
        <w:rPr>
          <w:b/>
        </w:rPr>
      </w:pPr>
      <w:r w:rsidRPr="006568FD">
        <w:rPr>
          <w:b/>
        </w:rPr>
        <w:t>Ex 10</w:t>
      </w:r>
    </w:p>
    <w:p w:rsidR="006568FD" w:rsidRDefault="003B41F4" w:rsidP="006568FD">
      <w:pPr>
        <w:pStyle w:val="ListParagraph"/>
        <w:numPr>
          <w:ilvl w:val="0"/>
          <w:numId w:val="3"/>
        </w:numPr>
      </w:pPr>
      <w:r>
        <w:t>The data was generated as below:</w:t>
      </w:r>
    </w:p>
    <w:p w:rsidR="003B41F4" w:rsidRDefault="0047489E" w:rsidP="003B41F4">
      <w:pPr>
        <w:pStyle w:val="ListParagraph"/>
      </w:pPr>
      <w:r>
        <w:pict>
          <v:shape id="_x0000_i1051" type="#_x0000_t75" style="width:3in;height:130.4pt">
            <v:imagedata r:id="rId34" o:title="10_a"/>
          </v:shape>
        </w:pict>
      </w:r>
    </w:p>
    <w:p w:rsidR="00BA244B" w:rsidRDefault="00BA244B" w:rsidP="003B41F4">
      <w:pPr>
        <w:pStyle w:val="ListParagraph"/>
      </w:pPr>
    </w:p>
    <w:p w:rsidR="00731BD7" w:rsidRDefault="00604AE2" w:rsidP="00731BD7">
      <w:pPr>
        <w:pStyle w:val="ListParagraph"/>
        <w:numPr>
          <w:ilvl w:val="0"/>
          <w:numId w:val="3"/>
        </w:numPr>
      </w:pPr>
      <w:r>
        <w:t>The code for splitting the data is as below:</w:t>
      </w:r>
    </w:p>
    <w:p w:rsidR="004A3AF3" w:rsidRDefault="0047489E" w:rsidP="00604AE2">
      <w:pPr>
        <w:pStyle w:val="ListParagraph"/>
      </w:pPr>
      <w:r>
        <w:pict>
          <v:shape id="_x0000_i1052" type="#_x0000_t75" style="width:245.9pt;height:80.85pt">
            <v:imagedata r:id="rId35" o:title="10_b"/>
          </v:shape>
        </w:pict>
      </w:r>
    </w:p>
    <w:p w:rsidR="00604AE2" w:rsidRDefault="00604AE2" w:rsidP="00604AE2">
      <w:pPr>
        <w:pStyle w:val="ListParagraph"/>
      </w:pPr>
    </w:p>
    <w:p w:rsidR="00327975" w:rsidRDefault="00327975">
      <w:r>
        <w:br w:type="page"/>
      </w:r>
    </w:p>
    <w:p w:rsidR="00604AE2" w:rsidRDefault="00106D03" w:rsidP="00604AE2">
      <w:pPr>
        <w:pStyle w:val="ListParagraph"/>
        <w:numPr>
          <w:ilvl w:val="0"/>
          <w:numId w:val="3"/>
        </w:numPr>
      </w:pPr>
      <w:r>
        <w:lastRenderedPageBreak/>
        <w:t>The plot of training set MSE associated with the best model of each size is as below</w:t>
      </w:r>
      <w:r w:rsidR="00C0320D">
        <w:t>:</w:t>
      </w:r>
    </w:p>
    <w:p w:rsidR="00106D03" w:rsidRDefault="0047489E" w:rsidP="00C0320D">
      <w:pPr>
        <w:ind w:left="360"/>
        <w:jc w:val="center"/>
      </w:pPr>
      <w:r>
        <w:pict>
          <v:shape id="_x0000_i1053" type="#_x0000_t75" style="width:368.15pt;height:280.55pt">
            <v:imagedata r:id="rId36" o:title="10_c"/>
          </v:shape>
        </w:pict>
      </w:r>
    </w:p>
    <w:p w:rsidR="00241A14" w:rsidRDefault="00241A14" w:rsidP="00241A14">
      <w:pPr>
        <w:pStyle w:val="ListParagraph"/>
      </w:pPr>
    </w:p>
    <w:p w:rsidR="00295B53" w:rsidRDefault="00295B53" w:rsidP="00295B53">
      <w:pPr>
        <w:pStyle w:val="ListParagraph"/>
        <w:numPr>
          <w:ilvl w:val="0"/>
          <w:numId w:val="3"/>
        </w:numPr>
      </w:pPr>
      <w:r>
        <w:t>The plot of test MSE associated with the best</w:t>
      </w:r>
      <w:r w:rsidR="00733D21">
        <w:t xml:space="preserve"> model of each size is as below:</w:t>
      </w:r>
    </w:p>
    <w:p w:rsidR="00295B53" w:rsidRDefault="0047489E" w:rsidP="00295B53">
      <w:pPr>
        <w:pStyle w:val="ListParagraph"/>
        <w:jc w:val="center"/>
      </w:pPr>
      <w:r>
        <w:pict>
          <v:shape id="_x0000_i1054" type="#_x0000_t75" style="width:361.35pt;height:275.1pt">
            <v:imagedata r:id="rId37" o:title="10_d"/>
          </v:shape>
        </w:pict>
      </w:r>
    </w:p>
    <w:p w:rsidR="00A822FB" w:rsidRDefault="00A822FB" w:rsidP="00A822FB">
      <w:pPr>
        <w:pStyle w:val="ListParagraph"/>
      </w:pPr>
    </w:p>
    <w:p w:rsidR="00A822FB" w:rsidRDefault="00A12FA6" w:rsidP="00A822FB">
      <w:pPr>
        <w:pStyle w:val="ListParagraph"/>
        <w:numPr>
          <w:ilvl w:val="0"/>
          <w:numId w:val="3"/>
        </w:numPr>
      </w:pPr>
      <w:r>
        <w:lastRenderedPageBreak/>
        <w:t>The 14-variable model has the smallest test mean squared error.</w:t>
      </w:r>
    </w:p>
    <w:p w:rsidR="00A12FA6" w:rsidRDefault="0047489E" w:rsidP="00A12FA6">
      <w:pPr>
        <w:pStyle w:val="ListParagraph"/>
        <w:jc w:val="center"/>
      </w:pPr>
      <w:r>
        <w:pict>
          <v:shape id="_x0000_i1055" type="#_x0000_t75" style="width:163pt;height:29.2pt">
            <v:imagedata r:id="rId38" o:title="10_e"/>
          </v:shape>
        </w:pict>
      </w:r>
    </w:p>
    <w:p w:rsidR="004107DF" w:rsidRDefault="00C0372F" w:rsidP="004107DF">
      <w:pPr>
        <w:pStyle w:val="ListParagraph"/>
        <w:numPr>
          <w:ilvl w:val="0"/>
          <w:numId w:val="3"/>
        </w:numPr>
      </w:pPr>
      <w:r>
        <w:t>The coefficients are as below. The best model catches most of the 16 non-zero coefficients (all but x. 3, 6, 8, and 9), except for x. 12, and x.19.</w:t>
      </w:r>
    </w:p>
    <w:p w:rsidR="00DE1DD6" w:rsidRDefault="0047489E" w:rsidP="00DE1DD6">
      <w:r>
        <w:pict>
          <v:shape id="_x0000_i1056" type="#_x0000_t75" style="width:517.6pt;height:46.2pt">
            <v:imagedata r:id="rId39" o:title="10_f"/>
          </v:shape>
        </w:pict>
      </w:r>
    </w:p>
    <w:p w:rsidR="006300E0" w:rsidRDefault="006300E0" w:rsidP="00DE1DD6"/>
    <w:p w:rsidR="00184A73" w:rsidRDefault="006300E0" w:rsidP="006300E0">
      <w:pPr>
        <w:pStyle w:val="ListParagraph"/>
        <w:numPr>
          <w:ilvl w:val="0"/>
          <w:numId w:val="3"/>
        </w:numPr>
      </w:pPr>
      <w:r>
        <w:t>The plot is as below.</w:t>
      </w:r>
      <w:r w:rsidR="00184A73">
        <w:t xml:space="preserve"> The plot shows that a 1-variable model has the smallest error between true and estimated coefficient. However, according to (d), a 14-variable has the smallest test mean squared error. This discrepancy shows that </w:t>
      </w:r>
      <w:r w:rsidR="005E0705">
        <w:t>being closer to the true coefficients does not guarantee a lower test mean squared error.</w:t>
      </w:r>
    </w:p>
    <w:p w:rsidR="006300E0" w:rsidRDefault="0047489E" w:rsidP="00184A73">
      <w:pPr>
        <w:pStyle w:val="ListParagraph"/>
      </w:pPr>
      <w:r>
        <w:pict>
          <v:shape id="_x0000_i1057" type="#_x0000_t75" style="width:403.45pt;height:307.7pt">
            <v:imagedata r:id="rId40" o:title="10_g"/>
          </v:shape>
        </w:pict>
      </w:r>
    </w:p>
    <w:p w:rsidR="00D65886" w:rsidRDefault="00D65886">
      <w:r>
        <w:br w:type="page"/>
      </w:r>
    </w:p>
    <w:p w:rsidR="00D65886" w:rsidRPr="00D65886" w:rsidRDefault="00D65886" w:rsidP="00D65886">
      <w:pPr>
        <w:rPr>
          <w:b/>
        </w:rPr>
      </w:pPr>
      <w:r w:rsidRPr="00D65886">
        <w:rPr>
          <w:b/>
        </w:rPr>
        <w:lastRenderedPageBreak/>
        <w:t>EX 11</w:t>
      </w:r>
    </w:p>
    <w:p w:rsidR="00D65886" w:rsidRDefault="00BE758A" w:rsidP="00D65886">
      <w:pPr>
        <w:pStyle w:val="ListParagraph"/>
        <w:numPr>
          <w:ilvl w:val="0"/>
          <w:numId w:val="4"/>
        </w:numPr>
      </w:pPr>
      <w:r>
        <w:t>Cross-validation returns a 12-variable model. And the test mean squared error is 39.119.</w:t>
      </w:r>
    </w:p>
    <w:p w:rsidR="00BE758A" w:rsidRDefault="00BE758A" w:rsidP="00BE758A">
      <w:pPr>
        <w:pStyle w:val="ListParagraph"/>
      </w:pPr>
    </w:p>
    <w:p w:rsidR="00BE758A" w:rsidRDefault="0047489E" w:rsidP="00BE758A">
      <w:pPr>
        <w:pStyle w:val="ListParagraph"/>
        <w:jc w:val="center"/>
      </w:pPr>
      <w:r>
        <w:pict>
          <v:shape id="_x0000_i1058" type="#_x0000_t75" style="width:234.35pt;height:41.45pt">
            <v:imagedata r:id="rId41" o:title="11_a_2"/>
          </v:shape>
        </w:pict>
      </w:r>
    </w:p>
    <w:p w:rsidR="00BE758A" w:rsidRDefault="0047489E" w:rsidP="00BE758A">
      <w:pPr>
        <w:jc w:val="center"/>
      </w:pPr>
      <w:r>
        <w:pict>
          <v:shape id="_x0000_i1059" type="#_x0000_t75" style="width:391.25pt;height:298.85pt">
            <v:imagedata r:id="rId42" o:title="11_a_1"/>
          </v:shape>
        </w:pict>
      </w:r>
    </w:p>
    <w:p w:rsidR="0042684A" w:rsidRDefault="00D277C4" w:rsidP="003A7D73">
      <w:r>
        <w:t xml:space="preserve">Under lasso, we obtained the plot as below. According to the plot, the selected model has a mean </w:t>
      </w:r>
      <w:r w:rsidR="00770602">
        <w:t xml:space="preserve">squared </w:t>
      </w:r>
      <w:r>
        <w:t xml:space="preserve">error </w:t>
      </w:r>
      <w:r w:rsidR="00770602">
        <w:t>equal to 55.06</w:t>
      </w:r>
      <w:r w:rsidR="006C2B2F">
        <w:t xml:space="preserve"> (7.42^2).</w:t>
      </w:r>
    </w:p>
    <w:p w:rsidR="00770602" w:rsidRDefault="0047489E" w:rsidP="00770602">
      <w:pPr>
        <w:jc w:val="center"/>
      </w:pPr>
      <w:r>
        <w:lastRenderedPageBreak/>
        <w:pict>
          <v:shape id="_x0000_i1060" type="#_x0000_t75" style="width:369.5pt;height:228.25pt">
            <v:imagedata r:id="rId43" o:title="11_a_8"/>
          </v:shape>
        </w:pict>
      </w:r>
    </w:p>
    <w:p w:rsidR="003A7D73" w:rsidRDefault="0047489E" w:rsidP="00D277C4">
      <w:pPr>
        <w:jc w:val="center"/>
      </w:pPr>
      <w:r>
        <w:pict>
          <v:shape id="_x0000_i1061" type="#_x0000_t75" style="width:419.75pt;height:319.25pt">
            <v:imagedata r:id="rId44" o:title="11_a_3"/>
          </v:shape>
        </w:pict>
      </w:r>
    </w:p>
    <w:p w:rsidR="00A3239E" w:rsidRDefault="00A3239E">
      <w:r>
        <w:br w:type="page"/>
      </w:r>
    </w:p>
    <w:p w:rsidR="001B2028" w:rsidRDefault="00383B96" w:rsidP="001B2028">
      <w:r>
        <w:lastRenderedPageBreak/>
        <w:t xml:space="preserve">Under ridge regression (as the plot below), </w:t>
      </w:r>
      <w:r w:rsidR="003B40CC">
        <w:t xml:space="preserve">the model selected has a mean squared </w:t>
      </w:r>
      <w:r w:rsidR="00A3239E">
        <w:t>as large as 54.16.</w:t>
      </w:r>
    </w:p>
    <w:p w:rsidR="00A3239E" w:rsidRDefault="0047489E" w:rsidP="00A3239E">
      <w:pPr>
        <w:jc w:val="center"/>
      </w:pPr>
      <w:r>
        <w:pict>
          <v:shape id="_x0000_i1062" type="#_x0000_t75" style="width:345.75pt;height:3in">
            <v:imagedata r:id="rId45" o:title="11_a_9"/>
          </v:shape>
        </w:pict>
      </w:r>
    </w:p>
    <w:p w:rsidR="00383B96" w:rsidRDefault="0047489E" w:rsidP="00D55364">
      <w:pPr>
        <w:jc w:val="center"/>
      </w:pPr>
      <w:r>
        <w:pict>
          <v:shape id="_x0000_i1063" type="#_x0000_t75" style="width:398.05pt;height:302.95pt">
            <v:imagedata r:id="rId46" o:title="11_a_5"/>
          </v:shape>
        </w:pict>
      </w:r>
    </w:p>
    <w:p w:rsidR="00583644" w:rsidRDefault="00583644">
      <w:r>
        <w:br w:type="page"/>
      </w:r>
    </w:p>
    <w:p w:rsidR="00D55364" w:rsidRDefault="00D55364" w:rsidP="00D55364">
      <w:r>
        <w:lastRenderedPageBreak/>
        <w:t>Under pcr, we obtained the summary of the model and the plot.</w:t>
      </w:r>
      <w:r w:rsidR="00B11424">
        <w:t xml:space="preserve"> The model selects a 14-variable model, which means there’s no dimension reduction.</w:t>
      </w:r>
    </w:p>
    <w:p w:rsidR="00D55364" w:rsidRDefault="0047489E" w:rsidP="00D55364">
      <w:r>
        <w:pict>
          <v:shape id="_x0000_i1064" type="#_x0000_t75" style="width:523pt;height:198.35pt">
            <v:imagedata r:id="rId47" o:title="11_a_6"/>
          </v:shape>
        </w:pict>
      </w:r>
    </w:p>
    <w:p w:rsidR="00D55364" w:rsidRDefault="0047489E" w:rsidP="00D55364">
      <w:pPr>
        <w:jc w:val="center"/>
      </w:pPr>
      <w:r>
        <w:pict>
          <v:shape id="_x0000_i1065" type="#_x0000_t75" style="width:389.9pt;height:296.85pt">
            <v:imagedata r:id="rId48" o:title="11_a_7"/>
          </v:shape>
        </w:pict>
      </w:r>
    </w:p>
    <w:p w:rsidR="00D55364" w:rsidRDefault="00B11424" w:rsidP="00B11424">
      <w:pPr>
        <w:pStyle w:val="ListParagraph"/>
        <w:numPr>
          <w:ilvl w:val="0"/>
          <w:numId w:val="4"/>
        </w:numPr>
      </w:pPr>
      <w:r>
        <w:t xml:space="preserve">Considering the results above, </w:t>
      </w:r>
      <w:r w:rsidR="004D0A23">
        <w:t>the best subset selection cross-validation yields the best model, which has effectively reduced dimensions and has the smallest mean squared error.</w:t>
      </w:r>
    </w:p>
    <w:p w:rsidR="00A2564C" w:rsidRDefault="007666B5" w:rsidP="00B11424">
      <w:pPr>
        <w:pStyle w:val="ListParagraph"/>
        <w:numPr>
          <w:ilvl w:val="0"/>
          <w:numId w:val="4"/>
        </w:numPr>
      </w:pPr>
      <w:r>
        <w:t>No. The best model includes only 12 predictors, instead of including all 13 of them.</w:t>
      </w:r>
    </w:p>
    <w:sectPr w:rsidR="00A256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E4365A"/>
    <w:multiLevelType w:val="hybridMultilevel"/>
    <w:tmpl w:val="6846BC7A"/>
    <w:lvl w:ilvl="0" w:tplc="87E277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8E65AE"/>
    <w:multiLevelType w:val="hybridMultilevel"/>
    <w:tmpl w:val="C07607DE"/>
    <w:lvl w:ilvl="0" w:tplc="2F5E90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91053B"/>
    <w:multiLevelType w:val="hybridMultilevel"/>
    <w:tmpl w:val="CED4513C"/>
    <w:lvl w:ilvl="0" w:tplc="EA4C29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E40AF6"/>
    <w:multiLevelType w:val="hybridMultilevel"/>
    <w:tmpl w:val="C284C34A"/>
    <w:lvl w:ilvl="0" w:tplc="7CBA80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AA5"/>
    <w:rsid w:val="00002870"/>
    <w:rsid w:val="00013605"/>
    <w:rsid w:val="00035E88"/>
    <w:rsid w:val="00054489"/>
    <w:rsid w:val="000E2EEA"/>
    <w:rsid w:val="00106D03"/>
    <w:rsid w:val="001258CE"/>
    <w:rsid w:val="0014748A"/>
    <w:rsid w:val="001528C3"/>
    <w:rsid w:val="001808AE"/>
    <w:rsid w:val="00184A73"/>
    <w:rsid w:val="001B2028"/>
    <w:rsid w:val="001B723E"/>
    <w:rsid w:val="001C26E3"/>
    <w:rsid w:val="00221DA0"/>
    <w:rsid w:val="00232F13"/>
    <w:rsid w:val="002343B9"/>
    <w:rsid w:val="00241A14"/>
    <w:rsid w:val="00243F59"/>
    <w:rsid w:val="00260297"/>
    <w:rsid w:val="00295B53"/>
    <w:rsid w:val="00304353"/>
    <w:rsid w:val="00327975"/>
    <w:rsid w:val="003310F2"/>
    <w:rsid w:val="00342948"/>
    <w:rsid w:val="00351DA2"/>
    <w:rsid w:val="003750A4"/>
    <w:rsid w:val="00383B96"/>
    <w:rsid w:val="00386154"/>
    <w:rsid w:val="003917DE"/>
    <w:rsid w:val="003A3F1C"/>
    <w:rsid w:val="003A3F72"/>
    <w:rsid w:val="003A7D73"/>
    <w:rsid w:val="003B4038"/>
    <w:rsid w:val="003B40CC"/>
    <w:rsid w:val="003B41F4"/>
    <w:rsid w:val="003C66E0"/>
    <w:rsid w:val="004107DF"/>
    <w:rsid w:val="00414F15"/>
    <w:rsid w:val="0042684A"/>
    <w:rsid w:val="00434E88"/>
    <w:rsid w:val="0047489E"/>
    <w:rsid w:val="004849ED"/>
    <w:rsid w:val="004A3AF3"/>
    <w:rsid w:val="004A4FDA"/>
    <w:rsid w:val="004B20EC"/>
    <w:rsid w:val="004D0A23"/>
    <w:rsid w:val="004D575F"/>
    <w:rsid w:val="00505D93"/>
    <w:rsid w:val="00525F8C"/>
    <w:rsid w:val="00583644"/>
    <w:rsid w:val="005D6907"/>
    <w:rsid w:val="005E0705"/>
    <w:rsid w:val="00604AE2"/>
    <w:rsid w:val="006157CD"/>
    <w:rsid w:val="006300E0"/>
    <w:rsid w:val="006568FD"/>
    <w:rsid w:val="00664EB4"/>
    <w:rsid w:val="00666F9D"/>
    <w:rsid w:val="00676395"/>
    <w:rsid w:val="00682F2F"/>
    <w:rsid w:val="006C2B2F"/>
    <w:rsid w:val="0070142C"/>
    <w:rsid w:val="00731BD7"/>
    <w:rsid w:val="00733D21"/>
    <w:rsid w:val="00741E76"/>
    <w:rsid w:val="007666B5"/>
    <w:rsid w:val="00770602"/>
    <w:rsid w:val="0077713A"/>
    <w:rsid w:val="00794211"/>
    <w:rsid w:val="00803F06"/>
    <w:rsid w:val="008045AE"/>
    <w:rsid w:val="00806ED5"/>
    <w:rsid w:val="00814623"/>
    <w:rsid w:val="0081608E"/>
    <w:rsid w:val="00826542"/>
    <w:rsid w:val="00831AA5"/>
    <w:rsid w:val="00876FA1"/>
    <w:rsid w:val="008978A0"/>
    <w:rsid w:val="008C2639"/>
    <w:rsid w:val="008F68BA"/>
    <w:rsid w:val="0090097B"/>
    <w:rsid w:val="00933A4B"/>
    <w:rsid w:val="00954684"/>
    <w:rsid w:val="00956D47"/>
    <w:rsid w:val="00961D5A"/>
    <w:rsid w:val="00A12FA6"/>
    <w:rsid w:val="00A248B5"/>
    <w:rsid w:val="00A2564C"/>
    <w:rsid w:val="00A3239E"/>
    <w:rsid w:val="00A3767B"/>
    <w:rsid w:val="00A44813"/>
    <w:rsid w:val="00A822FB"/>
    <w:rsid w:val="00AE5B7C"/>
    <w:rsid w:val="00B11424"/>
    <w:rsid w:val="00B26125"/>
    <w:rsid w:val="00B35145"/>
    <w:rsid w:val="00B44090"/>
    <w:rsid w:val="00B71AD9"/>
    <w:rsid w:val="00B76BC6"/>
    <w:rsid w:val="00BA244B"/>
    <w:rsid w:val="00BE758A"/>
    <w:rsid w:val="00BF3A59"/>
    <w:rsid w:val="00C0320D"/>
    <w:rsid w:val="00C0372F"/>
    <w:rsid w:val="00C322A9"/>
    <w:rsid w:val="00CC4AD0"/>
    <w:rsid w:val="00D277C4"/>
    <w:rsid w:val="00D55364"/>
    <w:rsid w:val="00D6017A"/>
    <w:rsid w:val="00D65886"/>
    <w:rsid w:val="00D7321C"/>
    <w:rsid w:val="00DA2441"/>
    <w:rsid w:val="00DC22B6"/>
    <w:rsid w:val="00DE1DD6"/>
    <w:rsid w:val="00E52C78"/>
    <w:rsid w:val="00E62E78"/>
    <w:rsid w:val="00E866EC"/>
    <w:rsid w:val="00E95536"/>
    <w:rsid w:val="00EC248E"/>
    <w:rsid w:val="00EE1A33"/>
    <w:rsid w:val="00EF5593"/>
    <w:rsid w:val="00F06C0F"/>
    <w:rsid w:val="00F408BB"/>
    <w:rsid w:val="00F66808"/>
    <w:rsid w:val="00FB498C"/>
    <w:rsid w:val="00FD5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61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61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9" Type="http://schemas.openxmlformats.org/officeDocument/2006/relationships/image" Target="media/image30.jpeg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42" Type="http://schemas.openxmlformats.org/officeDocument/2006/relationships/image" Target="media/image33.jpeg"/><Relationship Id="rId47" Type="http://schemas.openxmlformats.org/officeDocument/2006/relationships/image" Target="media/image38.jpe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image" Target="media/image20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40" Type="http://schemas.openxmlformats.org/officeDocument/2006/relationships/image" Target="media/image31.jpeg"/><Relationship Id="rId45" Type="http://schemas.openxmlformats.org/officeDocument/2006/relationships/image" Target="media/image36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image" Target="media/image35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3.bin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jpeg"/><Relationship Id="rId43" Type="http://schemas.openxmlformats.org/officeDocument/2006/relationships/image" Target="media/image34.jpeg"/><Relationship Id="rId48" Type="http://schemas.openxmlformats.org/officeDocument/2006/relationships/image" Target="media/image39.jpeg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6.jpeg"/><Relationship Id="rId33" Type="http://schemas.openxmlformats.org/officeDocument/2006/relationships/image" Target="media/image24.jpeg"/><Relationship Id="rId38" Type="http://schemas.openxmlformats.org/officeDocument/2006/relationships/image" Target="media/image29.jpeg"/><Relationship Id="rId46" Type="http://schemas.openxmlformats.org/officeDocument/2006/relationships/image" Target="media/image37.jpeg"/><Relationship Id="rId20" Type="http://schemas.openxmlformats.org/officeDocument/2006/relationships/image" Target="media/image11.jpeg"/><Relationship Id="rId41" Type="http://schemas.openxmlformats.org/officeDocument/2006/relationships/image" Target="media/image32.jpeg"/><Relationship Id="rId1" Type="http://schemas.openxmlformats.org/officeDocument/2006/relationships/numbering" Target="numbering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1</Pages>
  <Words>578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135</cp:revision>
  <cp:lastPrinted>2015-10-14T18:28:00Z</cp:lastPrinted>
  <dcterms:created xsi:type="dcterms:W3CDTF">2015-10-10T20:22:00Z</dcterms:created>
  <dcterms:modified xsi:type="dcterms:W3CDTF">2015-10-14T18:29:00Z</dcterms:modified>
</cp:coreProperties>
</file>